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629A" w:rsidRDefault="004C629A" w:rsidP="004C629A"/>
    <w:p w:rsidR="004C629A" w:rsidRDefault="004C629A" w:rsidP="004C629A"/>
    <w:p w:rsidR="004C629A" w:rsidRDefault="004C629A" w:rsidP="004C629A">
      <w:pPr>
        <w:spacing w:line="228" w:lineRule="auto"/>
        <w:ind w:firstLine="397"/>
        <w:jc w:val="both"/>
        <w:rPr>
          <w:sz w:val="22"/>
          <w:szCs w:val="28"/>
        </w:rPr>
      </w:pPr>
      <w:r>
        <w:rPr>
          <w:b/>
          <w:bCs/>
          <w:sz w:val="22"/>
          <w:szCs w:val="28"/>
        </w:rPr>
        <w:t>2.37.</w:t>
      </w:r>
      <w:r>
        <w:rPr>
          <w:sz w:val="22"/>
          <w:szCs w:val="28"/>
        </w:rPr>
        <w:t xml:space="preserve"> Определить число импульсов, которое должна содержать когерентная пачка для достижения вероятностей ложной тревоги 10</w:t>
      </w:r>
      <w:r>
        <w:rPr>
          <w:sz w:val="22"/>
          <w:szCs w:val="28"/>
          <w:vertAlign w:val="superscript"/>
        </w:rPr>
        <w:t>–6</w:t>
      </w:r>
      <w:r>
        <w:rPr>
          <w:sz w:val="22"/>
          <w:szCs w:val="28"/>
        </w:rPr>
        <w:t xml:space="preserve"> и пропуска сигнала 0,05, если амплитуды всех импульсов равны </w:t>
      </w:r>
      <w:r>
        <w:rPr>
          <w:position w:val="-8"/>
          <w:sz w:val="22"/>
          <w:szCs w:val="28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pt" o:ole="">
            <v:imagedata r:id="rId4" o:title=""/>
          </v:shape>
          <o:OLEObject Type="Embed" ProgID="Equation.DSMT4" ShapeID="_x0000_i1025" DrawAspect="Content" ObjectID="_1452508728" r:id="rId5"/>
        </w:object>
      </w:r>
      <w:r>
        <w:rPr>
          <w:sz w:val="22"/>
          <w:szCs w:val="28"/>
        </w:rPr>
        <w:t>В, их длительности 10</w:t>
      </w:r>
      <w:r>
        <w:rPr>
          <w:sz w:val="22"/>
          <w:szCs w:val="28"/>
          <w:vertAlign w:val="superscript"/>
        </w:rPr>
        <w:t>–6</w:t>
      </w:r>
      <w:r>
        <w:rPr>
          <w:sz w:val="22"/>
          <w:szCs w:val="28"/>
        </w:rPr>
        <w:t xml:space="preserve"> с, а СПМ помехи – 10</w:t>
      </w:r>
      <w:r>
        <w:rPr>
          <w:sz w:val="22"/>
          <w:szCs w:val="28"/>
          <w:vertAlign w:val="superscript"/>
        </w:rPr>
        <w:t>–18</w:t>
      </w:r>
      <w:r>
        <w:rPr>
          <w:sz w:val="22"/>
          <w:szCs w:val="28"/>
        </w:rPr>
        <w:t xml:space="preserve"> Вт/Гц.</w:t>
      </w:r>
    </w:p>
    <w:p w:rsidR="00067DDC" w:rsidRPr="004C629A" w:rsidRDefault="00067DDC" w:rsidP="004C629A">
      <w:bookmarkStart w:id="0" w:name="_GoBack"/>
      <w:bookmarkEnd w:id="0"/>
    </w:p>
    <w:sectPr w:rsidR="00067DDC" w:rsidRPr="004C62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09B"/>
    <w:rsid w:val="00067DDC"/>
    <w:rsid w:val="001127D9"/>
    <w:rsid w:val="00140CBA"/>
    <w:rsid w:val="002000DB"/>
    <w:rsid w:val="00211D96"/>
    <w:rsid w:val="002177CB"/>
    <w:rsid w:val="00245EB2"/>
    <w:rsid w:val="002B69C2"/>
    <w:rsid w:val="00383F81"/>
    <w:rsid w:val="003E5110"/>
    <w:rsid w:val="00435620"/>
    <w:rsid w:val="00452DF0"/>
    <w:rsid w:val="0049148B"/>
    <w:rsid w:val="004C2DD3"/>
    <w:rsid w:val="004C629A"/>
    <w:rsid w:val="00500370"/>
    <w:rsid w:val="005921D5"/>
    <w:rsid w:val="005A0F00"/>
    <w:rsid w:val="005C132B"/>
    <w:rsid w:val="005C5255"/>
    <w:rsid w:val="005F1BFE"/>
    <w:rsid w:val="006035CC"/>
    <w:rsid w:val="006528D2"/>
    <w:rsid w:val="006620C0"/>
    <w:rsid w:val="006C3A06"/>
    <w:rsid w:val="006D2BF5"/>
    <w:rsid w:val="00744541"/>
    <w:rsid w:val="00793D37"/>
    <w:rsid w:val="007B2F86"/>
    <w:rsid w:val="008064D3"/>
    <w:rsid w:val="00885F92"/>
    <w:rsid w:val="008A1934"/>
    <w:rsid w:val="00914411"/>
    <w:rsid w:val="00914A34"/>
    <w:rsid w:val="0095272C"/>
    <w:rsid w:val="009E61E1"/>
    <w:rsid w:val="00A735A6"/>
    <w:rsid w:val="00AC7776"/>
    <w:rsid w:val="00C01509"/>
    <w:rsid w:val="00C17E33"/>
    <w:rsid w:val="00D56AEB"/>
    <w:rsid w:val="00D83016"/>
    <w:rsid w:val="00E17A60"/>
    <w:rsid w:val="00E7009B"/>
    <w:rsid w:val="00E84DC3"/>
    <w:rsid w:val="00EA0D31"/>
    <w:rsid w:val="00F26B5A"/>
    <w:rsid w:val="00F335DC"/>
    <w:rsid w:val="00F9017C"/>
    <w:rsid w:val="00F94605"/>
    <w:rsid w:val="00FA57C0"/>
    <w:rsid w:val="00FC366D"/>
    <w:rsid w:val="00FE2E75"/>
    <w:rsid w:val="00FE7E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49409AC-0C93-49E6-B77F-8680C8A31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67DD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</Words>
  <Characters>23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erstar</dc:creator>
  <cp:keywords/>
  <dc:description/>
  <cp:lastModifiedBy>Everstar</cp:lastModifiedBy>
  <cp:revision>2</cp:revision>
  <dcterms:created xsi:type="dcterms:W3CDTF">2014-01-29T07:52:00Z</dcterms:created>
  <dcterms:modified xsi:type="dcterms:W3CDTF">2014-01-29T07:52:00Z</dcterms:modified>
</cp:coreProperties>
</file>